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"/>
  </p:notesMasterIdLst>
  <p:handoutMasterIdLst>
    <p:handoutMasterId r:id="rId8"/>
  </p:handoutMasterIdLst>
  <p:sldIdLst>
    <p:sldId id="11232" r:id="rId5"/>
    <p:sldId id="11234" r:id="rId6"/>
  </p:sldIdLst>
  <p:sldSz cx="9720263" cy="5400675"/>
  <p:notesSz cx="7010400" cy="9296400"/>
  <p:defaultTextStyle>
    <a:defPPr>
      <a:defRPr lang="en-US"/>
    </a:defPPr>
    <a:lvl1pPr marL="0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1" userDrawn="1">
          <p15:clr>
            <a:srgbClr val="A4A3A4"/>
          </p15:clr>
        </p15:guide>
        <p15:guide id="2" pos="306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and Vala/ Ahmedabad/ R &amp; D/ Pharma Solution_PDS" initials="AVAR&amp;DPS" lastIdx="4" clrIdx="0">
    <p:extLst>
      <p:ext uri="{19B8F6BF-5375-455C-9EA6-DF929625EA0E}">
        <p15:presenceInfo xmlns:p15="http://schemas.microsoft.com/office/powerpoint/2012/main" userId="S-1-5-21-2671033375-3626021024-3500436622-18416" providerId="AD"/>
      </p:ext>
    </p:extLst>
  </p:cmAuthor>
  <p:cmAuthor id="2" name="Nirali Parmar/PPS/IN/Ahmedabad" initials="NP" lastIdx="1" clrIdx="1">
    <p:extLst>
      <p:ext uri="{19B8F6BF-5375-455C-9EA6-DF929625EA0E}">
        <p15:presenceInfo xmlns:p15="http://schemas.microsoft.com/office/powerpoint/2012/main" userId="S-1-5-21-2671033375-3626021024-3500436622-10531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A4616"/>
    <a:srgbClr val="3C7F31"/>
    <a:srgbClr val="EB25B7"/>
    <a:srgbClr val="FC8160"/>
    <a:srgbClr val="FEC4B4"/>
    <a:srgbClr val="3F5F79"/>
    <a:srgbClr val="253746"/>
    <a:srgbClr val="2D2926"/>
    <a:srgbClr val="FC8E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BAB6AD-1A99-4290-A4D1-3F06C97A2E09}" v="117" dt="2024-08-20T10:35:55.0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53" autoAdjust="0"/>
    <p:restoredTop sz="94343" autoAdjust="0"/>
  </p:normalViewPr>
  <p:slideViewPr>
    <p:cSldViewPr>
      <p:cViewPr varScale="1">
        <p:scale>
          <a:sx n="104" d="100"/>
          <a:sy n="104" d="100"/>
        </p:scale>
        <p:origin x="883" y="96"/>
      </p:cViewPr>
      <p:guideLst>
        <p:guide orient="horz" pos="1701"/>
        <p:guide pos="3062"/>
      </p:guideLst>
    </p:cSldViewPr>
  </p:slideViewPr>
  <p:outlineViewPr>
    <p:cViewPr>
      <p:scale>
        <a:sx n="33" d="100"/>
        <a:sy n="33" d="100"/>
      </p:scale>
      <p:origin x="0" y="-25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commentAuthors" Target="commentAuthors.xml"/><Relationship Id="rId14" Type="http://schemas.microsoft.com/office/2015/10/relationships/revisionInfo" Target="revisionInfo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5E6BAA95-37A7-43E0-906A-BE1E3B3B745A}" type="datetimeFigureOut">
              <a:rPr lang="en-US" smtClean="0"/>
              <a:t>3/1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19086108-70EE-4CA4-97F3-CB46521871D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0513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DE3F0780-8065-415F-A58B-A3D8C12A7290}" type="datetimeFigureOut">
              <a:rPr lang="en-US" smtClean="0"/>
              <a:t>3/1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69888" y="698500"/>
            <a:ext cx="62706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1430" tIns="45715" rIns="91430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B3A88E4E-2B50-4617-8174-B584398EF0D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2828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9021" y="1677714"/>
            <a:ext cx="8262223" cy="11576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8040" y="3060382"/>
            <a:ext cx="6804184" cy="138017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698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396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094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79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490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189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88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58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406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79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7191" y="162520"/>
            <a:ext cx="2187059" cy="34554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6014" y="162520"/>
            <a:ext cx="6399173" cy="34554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28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245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35" y="3470435"/>
            <a:ext cx="8262223" cy="1072634"/>
          </a:xfrm>
        </p:spPr>
        <p:txBody>
          <a:bodyPr anchor="t"/>
          <a:lstStyle>
            <a:lvl1pPr algn="l">
              <a:defRPr sz="4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7835" y="2289037"/>
            <a:ext cx="8262223" cy="1181397"/>
          </a:xfrm>
        </p:spPr>
        <p:txBody>
          <a:bodyPr anchor="b"/>
          <a:lstStyle>
            <a:lvl1pPr marL="0" indent="0">
              <a:buNone/>
              <a:defRPr sz="2055">
                <a:solidFill>
                  <a:schemeClr val="tx1">
                    <a:tint val="75000"/>
                  </a:schemeClr>
                </a:solidFill>
              </a:defRPr>
            </a:lvl1pPr>
            <a:lvl2pPr marL="469819" indent="0">
              <a:buNone/>
              <a:defRPr sz="1850">
                <a:solidFill>
                  <a:schemeClr val="tx1">
                    <a:tint val="75000"/>
                  </a:schemeClr>
                </a:solidFill>
              </a:defRPr>
            </a:lvl2pPr>
            <a:lvl3pPr marL="939637" indent="0">
              <a:buNone/>
              <a:defRPr sz="1644">
                <a:solidFill>
                  <a:schemeClr val="tx1">
                    <a:tint val="75000"/>
                  </a:schemeClr>
                </a:solidFill>
              </a:defRPr>
            </a:lvl3pPr>
            <a:lvl4pPr marL="1409456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4pPr>
            <a:lvl5pPr marL="1879275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5pPr>
            <a:lvl6pPr marL="2349094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6pPr>
            <a:lvl7pPr marL="2818912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7pPr>
            <a:lvl8pPr marL="3288731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8pPr>
            <a:lvl9pPr marL="3758550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749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013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134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17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5" y="1208902"/>
            <a:ext cx="4294804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015" y="1712714"/>
            <a:ext cx="4294804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7762" y="1208902"/>
            <a:ext cx="4296491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37762" y="1712714"/>
            <a:ext cx="4296491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93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264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350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6" y="215026"/>
            <a:ext cx="3197899" cy="915115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0354" y="215031"/>
            <a:ext cx="5433898" cy="4609327"/>
          </a:xfrm>
        </p:spPr>
        <p:txBody>
          <a:bodyPr/>
          <a:lstStyle>
            <a:lvl1pPr>
              <a:defRPr sz="3288"/>
            </a:lvl1pPr>
            <a:lvl2pPr>
              <a:defRPr sz="2877"/>
            </a:lvl2pPr>
            <a:lvl3pPr>
              <a:defRPr sz="2466"/>
            </a:lvl3pPr>
            <a:lvl4pPr>
              <a:defRPr sz="2055"/>
            </a:lvl4pPr>
            <a:lvl5pPr>
              <a:defRPr sz="2055"/>
            </a:lvl5pPr>
            <a:lvl6pPr>
              <a:defRPr sz="2055"/>
            </a:lvl6pPr>
            <a:lvl7pPr>
              <a:defRPr sz="2055"/>
            </a:lvl7pPr>
            <a:lvl8pPr>
              <a:defRPr sz="2055"/>
            </a:lvl8pPr>
            <a:lvl9pPr>
              <a:defRPr sz="20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016" y="1130145"/>
            <a:ext cx="3197899" cy="3694212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902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240" y="3780472"/>
            <a:ext cx="5832158" cy="446307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05240" y="482560"/>
            <a:ext cx="5832158" cy="3240405"/>
          </a:xfrm>
        </p:spPr>
        <p:txBody>
          <a:bodyPr/>
          <a:lstStyle>
            <a:lvl1pPr marL="0" indent="0">
              <a:buNone/>
              <a:defRPr sz="3288"/>
            </a:lvl1pPr>
            <a:lvl2pPr marL="469819" indent="0">
              <a:buNone/>
              <a:defRPr sz="2877"/>
            </a:lvl2pPr>
            <a:lvl3pPr marL="939637" indent="0">
              <a:buNone/>
              <a:defRPr sz="2466"/>
            </a:lvl3pPr>
            <a:lvl4pPr marL="1409456" indent="0">
              <a:buNone/>
              <a:defRPr sz="2055"/>
            </a:lvl4pPr>
            <a:lvl5pPr marL="1879275" indent="0">
              <a:buNone/>
              <a:defRPr sz="2055"/>
            </a:lvl5pPr>
            <a:lvl6pPr marL="2349094" indent="0">
              <a:buNone/>
              <a:defRPr sz="2055"/>
            </a:lvl6pPr>
            <a:lvl7pPr marL="2818912" indent="0">
              <a:buNone/>
              <a:defRPr sz="2055"/>
            </a:lvl7pPr>
            <a:lvl8pPr marL="3288731" indent="0">
              <a:buNone/>
              <a:defRPr sz="2055"/>
            </a:lvl8pPr>
            <a:lvl9pPr marL="3758550" indent="0">
              <a:buNone/>
              <a:defRPr sz="2055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05240" y="4226782"/>
            <a:ext cx="5832158" cy="633829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553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4" y="1260158"/>
            <a:ext cx="8748237" cy="3564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86014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21090" y="5005626"/>
            <a:ext cx="3078084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66188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176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39637" rtl="0" eaLnBrk="1" latinLnBrk="0" hangingPunct="1">
        <a:spcBef>
          <a:spcPct val="0"/>
        </a:spcBef>
        <a:buNone/>
        <a:defRPr sz="452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364" indent="-352364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88" kern="1200">
          <a:solidFill>
            <a:schemeClr val="tx1"/>
          </a:solidFill>
          <a:latin typeface="+mn-lt"/>
          <a:ea typeface="+mn-ea"/>
          <a:cs typeface="+mn-cs"/>
        </a:defRPr>
      </a:lvl1pPr>
      <a:lvl2pPr marL="763455" indent="-293637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77" kern="1200">
          <a:solidFill>
            <a:schemeClr val="tx1"/>
          </a:solidFill>
          <a:latin typeface="+mn-lt"/>
          <a:ea typeface="+mn-ea"/>
          <a:cs typeface="+mn-cs"/>
        </a:defRPr>
      </a:lvl2pPr>
      <a:lvl3pPr marL="1174547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66" kern="1200">
          <a:solidFill>
            <a:schemeClr val="tx1"/>
          </a:solidFill>
          <a:latin typeface="+mn-lt"/>
          <a:ea typeface="+mn-ea"/>
          <a:cs typeface="+mn-cs"/>
        </a:defRPr>
      </a:lvl3pPr>
      <a:lvl4pPr marL="1644366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55" kern="1200">
          <a:solidFill>
            <a:schemeClr val="tx1"/>
          </a:solidFill>
          <a:latin typeface="+mn-lt"/>
          <a:ea typeface="+mn-ea"/>
          <a:cs typeface="+mn-cs"/>
        </a:defRPr>
      </a:lvl4pPr>
      <a:lvl5pPr marL="2114184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»"/>
        <a:defRPr sz="2055" kern="1200">
          <a:solidFill>
            <a:schemeClr val="tx1"/>
          </a:solidFill>
          <a:latin typeface="+mn-lt"/>
          <a:ea typeface="+mn-ea"/>
          <a:cs typeface="+mn-cs"/>
        </a:defRPr>
      </a:lvl5pPr>
      <a:lvl6pPr marL="2584003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6pPr>
      <a:lvl7pPr marL="3053822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7pPr>
      <a:lvl8pPr marL="3523640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8pPr>
      <a:lvl9pPr marL="3993459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1pPr>
      <a:lvl2pPr marL="469819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2pPr>
      <a:lvl3pPr marL="939637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3pPr>
      <a:lvl4pPr marL="1409456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4pPr>
      <a:lvl5pPr marL="1879275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5pPr>
      <a:lvl6pPr marL="2349094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6pPr>
      <a:lvl7pPr marL="2818912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7pPr>
      <a:lvl8pPr marL="3288731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8pPr>
      <a:lvl9pPr marL="375855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61741"/>
              </p:ext>
            </p:extLst>
          </p:nvPr>
        </p:nvGraphicFramePr>
        <p:xfrm>
          <a:off x="750888" y="782638"/>
          <a:ext cx="7027862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18119" imgH="3856596" progId="ChemDraw.Document.6.0">
                  <p:embed/>
                </p:oleObj>
              </mc:Choice>
              <mc:Fallback>
                <p:oleObj name="CS ChemDraw Drawing" r:id="rId2" imgW="7118119" imgH="3856596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888" y="782638"/>
                        <a:ext cx="7027862" cy="380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7176" y="0"/>
            <a:ext cx="2935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Arial"/>
              </a:rPr>
              <a:t>Synthesis of RAC-65-2</a:t>
            </a:r>
          </a:p>
        </p:txBody>
      </p:sp>
      <p:sp>
        <p:nvSpPr>
          <p:cNvPr id="5" name="AutoShape 14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21272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" name="AutoShape 16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36512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20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66992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AutoShape 24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51752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212725" y="4956652"/>
            <a:ext cx="64879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0000FF"/>
                </a:solidFill>
              </a:rPr>
              <a:t>Note: We have ordered </a:t>
            </a:r>
            <a:r>
              <a:rPr lang="en-GB" sz="1200" dirty="0" err="1">
                <a:solidFill>
                  <a:srgbClr val="0000FF"/>
                </a:solidFill>
              </a:rPr>
              <a:t>tert</a:t>
            </a:r>
            <a:r>
              <a:rPr lang="en-GB" sz="1200" dirty="0">
                <a:solidFill>
                  <a:srgbClr val="0000FF"/>
                </a:solidFill>
              </a:rPr>
              <a:t>-butyl 2,4-dioxopiperidine-1-carboxylate and Expected till 16</a:t>
            </a:r>
            <a:r>
              <a:rPr lang="en-GB" sz="1200" baseline="30000" dirty="0">
                <a:solidFill>
                  <a:srgbClr val="0000FF"/>
                </a:solidFill>
              </a:rPr>
              <a:t>th</a:t>
            </a:r>
            <a:r>
              <a:rPr lang="en-GB" sz="1200" dirty="0">
                <a:solidFill>
                  <a:srgbClr val="0000FF"/>
                </a:solidFill>
              </a:rPr>
              <a:t> Mar-2025 .</a:t>
            </a:r>
            <a:endParaRPr lang="en-IN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4197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3693" y="787903"/>
          <a:ext cx="7373760" cy="296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402734" imgH="3777729" progId="ChemDraw.Document.6.0">
                  <p:embed/>
                </p:oleObj>
              </mc:Choice>
              <mc:Fallback>
                <p:oleObj name="CS ChemDraw Drawing" r:id="rId2" imgW="9402734" imgH="3777729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3693" y="787903"/>
                        <a:ext cx="7373760" cy="296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7176" y="0"/>
            <a:ext cx="2935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Arial"/>
              </a:rPr>
              <a:t>Synthesis of RAC-65-3</a:t>
            </a:r>
          </a:p>
        </p:txBody>
      </p:sp>
      <p:sp>
        <p:nvSpPr>
          <p:cNvPr id="5" name="AutoShape 14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21272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" name="AutoShape 16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36512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20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66992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AutoShape 24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51752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1124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42D9FD1A9E45478CBD8FF9C6B5F84D" ma:contentTypeVersion="6" ma:contentTypeDescription="Create a new document." ma:contentTypeScope="" ma:versionID="a8841f5d352e1d7ca9c45fb4abd3ae04">
  <xsd:schema xmlns:xsd="http://www.w3.org/2001/XMLSchema" xmlns:xs="http://www.w3.org/2001/XMLSchema" xmlns:p="http://schemas.microsoft.com/office/2006/metadata/properties" xmlns:ns2="941d02a8-de5a-404c-823b-69012a74cba1" xmlns:ns3="191ce773-535b-4f4a-8c0d-52a82a4ded31" targetNamespace="http://schemas.microsoft.com/office/2006/metadata/properties" ma:root="true" ma:fieldsID="ce9dbfd615d0c76d732619c939187f4d" ns2:_="" ns3:_="">
    <xsd:import namespace="941d02a8-de5a-404c-823b-69012a74cba1"/>
    <xsd:import namespace="191ce773-535b-4f4a-8c0d-52a82a4ded3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1d02a8-de5a-404c-823b-69012a74cba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1ce773-535b-4f4a-8c0d-52a82a4ded31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1FA32C-3A6C-470C-9DFA-888B3AB4A66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CC430FA-79C7-4F93-9D42-59DD27FBCC9A}">
  <ds:schemaRefs>
    <ds:schemaRef ds:uri="http://purl.org/dc/dcmitype/"/>
    <ds:schemaRef ds:uri="61b79036-4aa4-40f1-b534-85ac61c2ff0d"/>
    <ds:schemaRef ds:uri="http://schemas.microsoft.com/office/2006/documentManagement/types"/>
    <ds:schemaRef ds:uri="http://purl.org/dc/elements/1.1/"/>
    <ds:schemaRef ds:uri="http://www.w3.org/XML/1998/namespace"/>
    <ds:schemaRef ds:uri="15e86aea-d0c2-4206-a43f-8d61925b857a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88270BD1-F4C1-4023-B3BD-CBEF2A4A9E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41d02a8-de5a-404c-823b-69012a74cba1"/>
    <ds:schemaRef ds:uri="191ce773-535b-4f4a-8c0d-52a82a4ded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4817</TotalTime>
  <Words>21</Words>
  <Application>Microsoft Office PowerPoint</Application>
  <PresentationFormat>Custom</PresentationFormat>
  <Paragraphs>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721966</dc:creator>
  <cp:lastModifiedBy>Rahman Shah Zaib Saleem</cp:lastModifiedBy>
  <cp:revision>12189</cp:revision>
  <cp:lastPrinted>2025-02-11T10:10:13Z</cp:lastPrinted>
  <dcterms:created xsi:type="dcterms:W3CDTF">2016-02-03T12:35:04Z</dcterms:created>
  <dcterms:modified xsi:type="dcterms:W3CDTF">2025-03-12T05:1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42D9FD1A9E45478CBD8FF9C6B5F84D</vt:lpwstr>
  </property>
  <property fmtid="{D5CDD505-2E9C-101B-9397-08002B2CF9AE}" pid="3" name="Order">
    <vt:lpwstr>4400.00000000000</vt:lpwstr>
  </property>
  <property fmtid="{D5CDD505-2E9C-101B-9397-08002B2CF9AE}" pid="4" name="MediaServiceImageTags">
    <vt:lpwstr/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  <property fmtid="{D5CDD505-2E9C-101B-9397-08002B2CF9AE}" pid="12" name="xd_Signature">
    <vt:lpwstr/>
  </property>
</Properties>
</file>